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A5231" w:rsidRPr="001F6750" w:rsidRDefault="00EB3C78" w:rsidP="000A7D87">
      <w:pPr>
        <w:autoSpaceDE w:val="0"/>
        <w:autoSpaceDN w:val="0"/>
        <w:adjustRightInd w:val="0"/>
        <w:ind w:left="540" w:hanging="540"/>
        <w:rPr>
          <w:b/>
          <w:sz w:val="26"/>
          <w:szCs w:val="26"/>
        </w:rPr>
      </w:pPr>
      <w:r>
        <w:rPr>
          <w:b/>
          <w:sz w:val="26"/>
          <w:szCs w:val="26"/>
        </w:rPr>
        <w:t>Unit 2</w:t>
      </w:r>
      <w:r w:rsidR="009A5231" w:rsidRPr="001F6750">
        <w:rPr>
          <w:b/>
          <w:sz w:val="26"/>
          <w:szCs w:val="26"/>
        </w:rPr>
        <w:t xml:space="preserve">  Equations in One Variable</w:t>
      </w:r>
    </w:p>
    <w:p w:rsidR="009A5231" w:rsidRPr="00310688" w:rsidRDefault="009A5231" w:rsidP="000A7D87">
      <w:pPr>
        <w:ind w:left="540" w:hanging="540"/>
      </w:pPr>
    </w:p>
    <w:p w:rsidR="000A7D87" w:rsidRDefault="00EB3C78" w:rsidP="000A7D87">
      <w:pPr>
        <w:autoSpaceDE w:val="0"/>
        <w:autoSpaceDN w:val="0"/>
        <w:adjustRightInd w:val="0"/>
        <w:ind w:left="540" w:hanging="540"/>
        <w:rPr>
          <w:b/>
          <w:color w:val="FF0000"/>
        </w:rPr>
      </w:pPr>
      <w:r>
        <w:rPr>
          <w:b/>
          <w:color w:val="FF0000"/>
        </w:rPr>
        <w:t xml:space="preserve">Learning Target </w:t>
      </w:r>
      <w:r w:rsidR="000A7D87">
        <w:rPr>
          <w:b/>
          <w:color w:val="FF0000"/>
        </w:rPr>
        <w:t xml:space="preserve">4  Solve Equations with Variables on </w:t>
      </w:r>
      <w:r w:rsidR="005E3C26">
        <w:rPr>
          <w:b/>
          <w:color w:val="FF0000"/>
        </w:rPr>
        <w:t>Each Side</w:t>
      </w:r>
    </w:p>
    <w:p w:rsidR="009A5231" w:rsidRPr="00310688" w:rsidRDefault="009A5231" w:rsidP="000A7D87">
      <w:pPr>
        <w:autoSpaceDE w:val="0"/>
        <w:autoSpaceDN w:val="0"/>
        <w:adjustRightInd w:val="0"/>
        <w:ind w:left="540" w:hanging="540"/>
        <w:rPr>
          <w:b/>
          <w:color w:val="FF0000"/>
        </w:rPr>
      </w:pPr>
      <w:bookmarkStart w:id="0" w:name="_GoBack"/>
      <w:bookmarkEnd w:id="0"/>
    </w:p>
    <w:p w:rsidR="009A5231" w:rsidRPr="000A7D87" w:rsidRDefault="00EB3C78" w:rsidP="000A7D87">
      <w:pPr>
        <w:autoSpaceDE w:val="0"/>
        <w:autoSpaceDN w:val="0"/>
        <w:adjustRightInd w:val="0"/>
        <w:ind w:left="540" w:hanging="540"/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-85725</wp:posOffset>
                </wp:positionH>
                <wp:positionV relativeFrom="paragraph">
                  <wp:posOffset>36830</wp:posOffset>
                </wp:positionV>
                <wp:extent cx="447675" cy="352425"/>
                <wp:effectExtent l="3175" t="0" r="6350" b="4445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7675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37E8F" w:rsidRDefault="00B37E8F" w:rsidP="006847ED">
                            <w:r w:rsidRPr="00B342BC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95238" cy="314286"/>
                                  <wp:effectExtent l="19050" t="0" r="0" b="0"/>
                                  <wp:docPr id="1" name="Pictur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 cstate="print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95238" cy="31428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-6.7pt;margin-top:2.9pt;width:35.25pt;height:27.7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" filled="f" stroked="f">
                <v:textbox>
                  <w:txbxContent>
                    <w:p w:rsidR="00B37E8F" w:rsidRDefault="00B37E8F" w:rsidP="006847ED">
                      <w:r w:rsidRPr="00B342BC">
                        <w:rPr>
                          <w:noProof/>
                        </w:rPr>
                        <w:drawing>
                          <wp:inline distT="0" distB="0" distL="0" distR="0">
                            <wp:extent cx="295238" cy="314286"/>
                            <wp:effectExtent l="19050" t="0" r="0" b="0"/>
                            <wp:docPr id="1" name="Picture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" cstate="print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95238" cy="31428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5E3C26" w:rsidRDefault="009A5231" w:rsidP="000A7D87">
      <w:pPr>
        <w:ind w:left="540" w:hanging="540"/>
        <w:rPr>
          <w:b/>
        </w:rPr>
      </w:pPr>
      <w:r w:rsidRPr="000A7D87">
        <w:rPr>
          <w:b/>
        </w:rPr>
        <w:tab/>
      </w:r>
      <w:r w:rsidR="000A7D87">
        <w:rPr>
          <w:b/>
        </w:rPr>
        <w:t>Solve 8</w:t>
      </w:r>
      <w:r w:rsidR="000A7D87" w:rsidRPr="000A7D87">
        <w:rPr>
          <w:b/>
          <w:i/>
        </w:rPr>
        <w:t>y</w:t>
      </w:r>
      <w:r w:rsidR="000A7D87">
        <w:rPr>
          <w:b/>
        </w:rPr>
        <w:t xml:space="preserve"> –</w:t>
      </w:r>
      <w:r w:rsidR="005E3C26">
        <w:rPr>
          <w:b/>
        </w:rPr>
        <w:t xml:space="preserve"> </w:t>
      </w:r>
      <w:r w:rsidR="000A7D87">
        <w:rPr>
          <w:b/>
        </w:rPr>
        <w:t>3 = 6</w:t>
      </w:r>
      <w:r w:rsidR="000A7D87" w:rsidRPr="000A7D87">
        <w:rPr>
          <w:b/>
          <w:i/>
        </w:rPr>
        <w:t>y</w:t>
      </w:r>
      <w:r w:rsidR="000A7D87">
        <w:rPr>
          <w:b/>
        </w:rPr>
        <w:t xml:space="preserve"> + 17. Check your solution.</w:t>
      </w:r>
    </w:p>
    <w:p w:rsidR="009A5231" w:rsidRPr="000A7D87" w:rsidRDefault="009A5231" w:rsidP="005E3C26">
      <w:pPr>
        <w:spacing w:line="240" w:lineRule="auto"/>
        <w:ind w:left="547" w:hanging="547"/>
      </w:pPr>
    </w:p>
    <w:p w:rsidR="009A5231" w:rsidRDefault="009A5231" w:rsidP="000A7D87">
      <w:pPr>
        <w:ind w:firstLine="540"/>
      </w:pPr>
      <w:r w:rsidRPr="00CC2F3B">
        <w:rPr>
          <w:position w:val="-134"/>
        </w:rPr>
        <w:object w:dxaOrig="5060" w:dyaOrig="2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3pt;height:129pt" o:ole="">
            <v:imagedata r:id="rId8" o:title=""/>
          </v:shape>
          <o:OLEObject Type="Embed" ProgID="Equation.DSMT4" ShapeID="_x0000_i1025" DrawAspect="Content" ObjectID="_1331722604" r:id="rId9"/>
        </w:object>
      </w:r>
    </w:p>
    <w:p w:rsidR="009A5231" w:rsidRDefault="000A7D87" w:rsidP="000A7D87">
      <w:pPr>
        <w:ind w:left="540"/>
      </w:pPr>
      <w:r>
        <w:t>So, t</w:t>
      </w:r>
      <w:r w:rsidR="009A5231">
        <w:t>he solution is 10.</w:t>
      </w:r>
    </w:p>
    <w:p w:rsidR="009A5231" w:rsidRDefault="009A5231" w:rsidP="000A7D87">
      <w:pPr>
        <w:ind w:left="540" w:hanging="540"/>
      </w:pPr>
    </w:p>
    <w:p w:rsidR="009A5231" w:rsidRDefault="009A5231" w:rsidP="000A7D87">
      <w:pPr>
        <w:ind w:left="540"/>
      </w:pPr>
      <w:r>
        <w:t xml:space="preserve">To check the solution, replace </w:t>
      </w:r>
      <w:r>
        <w:rPr>
          <w:i/>
        </w:rPr>
        <w:t xml:space="preserve">y </w:t>
      </w:r>
      <w:r>
        <w:t>with 10 in the original equation.</w:t>
      </w:r>
    </w:p>
    <w:p w:rsidR="009A5231" w:rsidRDefault="005E3C26" w:rsidP="000A7D87">
      <w:pPr>
        <w:ind w:left="540"/>
      </w:pPr>
      <w:r w:rsidRPr="005E3C26">
        <w:rPr>
          <w:position w:val="-48"/>
        </w:rPr>
        <w:object w:dxaOrig="4819" w:dyaOrig="1040">
          <v:shape id="_x0000_i1026" type="#_x0000_t75" style="width:241pt;height:52pt" o:ole="">
            <v:imagedata r:id="rId10" o:title=""/>
          </v:shape>
          <o:OLEObject Type="Embed" ProgID="Equation.DSMT4" ShapeID="_x0000_i1026" DrawAspect="Content" ObjectID="_1331722605" r:id="rId11"/>
        </w:object>
      </w:r>
      <w:r w:rsidR="009A5231">
        <w:rPr>
          <w:highlight w:val="cyan"/>
        </w:rPr>
        <w:t xml:space="preserve"> </w:t>
      </w:r>
    </w:p>
    <w:p w:rsidR="005E3C26" w:rsidRPr="00F639CC" w:rsidRDefault="005E3C26" w:rsidP="00F639CC">
      <w:pPr>
        <w:tabs>
          <w:tab w:val="left" w:pos="1080"/>
          <w:tab w:val="left" w:pos="2970"/>
        </w:tabs>
        <w:ind w:left="540"/>
        <w:rPr>
          <w:color w:val="0000FF"/>
        </w:rPr>
      </w:pPr>
      <w:r>
        <w:tab/>
        <w:t xml:space="preserve">  77 = 77  </w:t>
      </w:r>
      <w:r>
        <w:sym w:font="Wingdings 2" w:char="F050"/>
      </w:r>
      <w:r>
        <w:tab/>
      </w:r>
      <w:r w:rsidR="00F639CC" w:rsidRPr="00F639CC">
        <w:rPr>
          <w:color w:val="0000FF"/>
        </w:rPr>
        <w:t>The sentence is true.</w:t>
      </w:r>
    </w:p>
    <w:p w:rsidR="009A5231" w:rsidRDefault="009A5231" w:rsidP="000A7D87">
      <w:pPr>
        <w:autoSpaceDE w:val="0"/>
        <w:autoSpaceDN w:val="0"/>
        <w:adjustRightInd w:val="0"/>
        <w:ind w:left="540" w:hanging="540"/>
        <w:rPr>
          <w:b/>
        </w:rPr>
      </w:pPr>
    </w:p>
    <w:p w:rsidR="000A7D87" w:rsidRPr="000A7D87" w:rsidRDefault="000A7D87" w:rsidP="000A7D87">
      <w:pPr>
        <w:autoSpaceDE w:val="0"/>
        <w:autoSpaceDN w:val="0"/>
        <w:adjustRightInd w:val="0"/>
        <w:ind w:left="540" w:hanging="540"/>
        <w:rPr>
          <w:b/>
        </w:rPr>
      </w:pPr>
    </w:p>
    <w:p w:rsidR="000A7D87" w:rsidRDefault="000A7D87">
      <w:pPr>
        <w:rPr>
          <w:b/>
          <w:bCs/>
        </w:rPr>
      </w:pPr>
      <w:r>
        <w:rPr>
          <w:b/>
          <w:bCs/>
        </w:rPr>
        <w:br w:type="page"/>
      </w:r>
    </w:p>
    <w:p w:rsidR="00B37E8F" w:rsidRDefault="00EB3C78" w:rsidP="000A7D87">
      <w:pPr>
        <w:autoSpaceDE w:val="0"/>
        <w:autoSpaceDN w:val="0"/>
        <w:adjustRightInd w:val="0"/>
        <w:ind w:left="540" w:hanging="540"/>
        <w:rPr>
          <w:b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142875</wp:posOffset>
                </wp:positionH>
                <wp:positionV relativeFrom="paragraph">
                  <wp:posOffset>-152400</wp:posOffset>
                </wp:positionV>
                <wp:extent cx="523875" cy="447675"/>
                <wp:effectExtent l="0" t="0" r="0" b="0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3875" cy="447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37E8F" w:rsidRDefault="00B37E8F" w:rsidP="006847ED">
                            <w:r w:rsidRPr="00B342BC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314286" cy="285866"/>
                                  <wp:effectExtent l="19050" t="0" r="0" b="0"/>
                                  <wp:docPr id="13" name="Picture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" cstate="print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14286" cy="28586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" o:spid="_x0000_s1027" type="#_x0000_t202" style="position:absolute;left:0;text-align:left;margin-left:-11.2pt;margin-top:-11.95pt;width:41.25pt;height:35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" filled="f" stroked="f">
                <v:textbox>
                  <w:txbxContent>
                    <w:p w:rsidR="00B37E8F" w:rsidRDefault="00B37E8F" w:rsidP="006847ED">
                      <w:r w:rsidRPr="00B342BC">
                        <w:rPr>
                          <w:noProof/>
                        </w:rPr>
                        <w:drawing>
                          <wp:inline distT="0" distB="0" distL="0" distR="0">
                            <wp:extent cx="314286" cy="285866"/>
                            <wp:effectExtent l="19050" t="0" r="0" b="0"/>
                            <wp:docPr id="13" name="Picture 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" cstate="print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14286" cy="28586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0A7D87">
        <w:tab/>
      </w:r>
      <w:r w:rsidR="000A7D87" w:rsidRPr="000A7D87">
        <w:rPr>
          <w:b/>
        </w:rPr>
        <w:t>Nine fewer than half a number is five more than four times the number</w:t>
      </w:r>
      <w:r w:rsidR="000A7D87">
        <w:rPr>
          <w:b/>
        </w:rPr>
        <w:t>. Define a variable, write an equation, and solve to find the number.</w:t>
      </w:r>
    </w:p>
    <w:p w:rsidR="00B37E8F" w:rsidRDefault="00B37E8F" w:rsidP="000A7D87">
      <w:pPr>
        <w:autoSpaceDE w:val="0"/>
        <w:autoSpaceDN w:val="0"/>
        <w:adjustRightInd w:val="0"/>
        <w:ind w:left="540" w:hanging="540"/>
        <w:rPr>
          <w:b/>
        </w:rPr>
      </w:pPr>
    </w:p>
    <w:p w:rsidR="00B37E8F" w:rsidRDefault="00EB3C78" w:rsidP="00B37E8F">
      <w:pPr>
        <w:autoSpaceDE w:val="0"/>
        <w:autoSpaceDN w:val="0"/>
        <w:adjustRightInd w:val="0"/>
        <w:ind w:left="540"/>
      </w:pPr>
      <w:r>
        <w:rPr>
          <w:noProof/>
        </w:rPr>
        <mc:AlternateContent>
          <mc:Choice Requires="wps">
            <w:drawing>
              <wp:inline distT="0" distB="0" distL="0" distR="0">
                <wp:extent cx="5752465" cy="990600"/>
                <wp:effectExtent l="12700" t="12700" r="13335" b="12700"/>
                <wp:docPr id="2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52465" cy="990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37E8F" w:rsidRDefault="00B37E8F" w:rsidP="00B37E8F">
                            <w:pPr>
                              <w:spacing w:after="240"/>
                            </w:pPr>
                            <w:r w:rsidRPr="00C01CE4">
                              <w:rPr>
                                <w:b/>
                              </w:rPr>
                              <w:t>Words</w:t>
                            </w:r>
                            <w:r w:rsidRPr="00C01CE4">
                              <w:rPr>
                                <w:b/>
                              </w:rPr>
                              <w:tab/>
                            </w:r>
                            <w:r>
                              <w:tab/>
                              <w:t>Nine fewer than half a number is five more than four times the number.</w:t>
                            </w:r>
                          </w:p>
                          <w:p w:rsidR="00B37E8F" w:rsidRPr="00C01CE4" w:rsidRDefault="00B37E8F" w:rsidP="00B37E8F">
                            <w:pPr>
                              <w:spacing w:after="240"/>
                            </w:pPr>
                            <w:r w:rsidRPr="00C01CE4">
                              <w:rPr>
                                <w:b/>
                              </w:rPr>
                              <w:t>Variable</w:t>
                            </w:r>
                            <w:r>
                              <w:rPr>
                                <w:b/>
                              </w:rPr>
                              <w:tab/>
                            </w:r>
                            <w:r>
                              <w:t xml:space="preserve">Let </w:t>
                            </w:r>
                            <w:r>
                              <w:rPr>
                                <w:i/>
                              </w:rPr>
                              <w:t>n</w:t>
                            </w:r>
                            <w:r>
                              <w:t xml:space="preserve"> represent the number.</w:t>
                            </w:r>
                          </w:p>
                          <w:p w:rsidR="00B37E8F" w:rsidRPr="00B37E8F" w:rsidRDefault="00B37E8F" w:rsidP="00B37E8F">
                            <w:pPr>
                              <w:spacing w:after="240"/>
                            </w:pPr>
                            <w:r w:rsidRPr="00C01CE4">
                              <w:rPr>
                                <w:b/>
                              </w:rPr>
                              <w:t>Equation</w:t>
                            </w:r>
                            <w:r>
                              <w:rPr>
                                <w:b/>
                              </w:rPr>
                              <w:tab/>
                            </w:r>
                            <w:r>
                              <w:t>0.5</w:t>
                            </w:r>
                            <w:r>
                              <w:rPr>
                                <w:i/>
                              </w:rPr>
                              <w:t>n</w:t>
                            </w:r>
                            <w:r>
                              <w:t xml:space="preserve"> – 9 = 4</w:t>
                            </w:r>
                            <w:r>
                              <w:rPr>
                                <w:i/>
                              </w:rPr>
                              <w:t>n</w:t>
                            </w:r>
                            <w:r>
                              <w:t xml:space="preserve"> + 5</w:t>
                            </w:r>
                          </w:p>
                          <w:p w:rsidR="00B37E8F" w:rsidRDefault="00B37E8F" w:rsidP="00B37E8F">
                            <w:pPr>
                              <w:spacing w:line="480" w:lineRule="auto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8" o:spid="_x0000_s1028" type="#_x0000_t202" style="width:452.95pt;height:7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" strokeweight="1.5pt">
                <v:textbox>
                  <w:txbxContent>
                    <w:p w:rsidR="00B37E8F" w:rsidRDefault="00B37E8F" w:rsidP="00B37E8F">
                      <w:pPr>
                        <w:spacing w:after="240"/>
                      </w:pPr>
                      <w:r w:rsidRPr="00C01CE4">
                        <w:rPr>
                          <w:b/>
                        </w:rPr>
                        <w:t>Words</w:t>
                      </w:r>
                      <w:r w:rsidRPr="00C01CE4">
                        <w:rPr>
                          <w:b/>
                        </w:rPr>
                        <w:tab/>
                      </w:r>
                      <w:r>
                        <w:tab/>
                        <w:t>Nine fewer than half a number is five more than four times the number.</w:t>
                      </w:r>
                    </w:p>
                    <w:p w:rsidR="00B37E8F" w:rsidRPr="00C01CE4" w:rsidRDefault="00B37E8F" w:rsidP="00B37E8F">
                      <w:pPr>
                        <w:spacing w:after="240"/>
                      </w:pPr>
                      <w:r w:rsidRPr="00C01CE4">
                        <w:rPr>
                          <w:b/>
                        </w:rPr>
                        <w:t>Variable</w:t>
                      </w:r>
                      <w:r>
                        <w:rPr>
                          <w:b/>
                        </w:rPr>
                        <w:tab/>
                      </w:r>
                      <w:r>
                        <w:t xml:space="preserve">Let </w:t>
                      </w:r>
                      <w:r>
                        <w:rPr>
                          <w:i/>
                        </w:rPr>
                        <w:t>n</w:t>
                      </w:r>
                      <w:r>
                        <w:t xml:space="preserve"> represent the number.</w:t>
                      </w:r>
                    </w:p>
                    <w:p w:rsidR="00B37E8F" w:rsidRPr="00B37E8F" w:rsidRDefault="00B37E8F" w:rsidP="00B37E8F">
                      <w:pPr>
                        <w:spacing w:after="240"/>
                      </w:pPr>
                      <w:r w:rsidRPr="00C01CE4">
                        <w:rPr>
                          <w:b/>
                        </w:rPr>
                        <w:t>Equation</w:t>
                      </w:r>
                      <w:r>
                        <w:rPr>
                          <w:b/>
                        </w:rPr>
                        <w:tab/>
                      </w:r>
                      <w:r>
                        <w:t>0.5</w:t>
                      </w:r>
                      <w:r>
                        <w:rPr>
                          <w:i/>
                        </w:rPr>
                        <w:t>n</w:t>
                      </w:r>
                      <w:r>
                        <w:t xml:space="preserve"> – 9 = 4</w:t>
                      </w:r>
                      <w:r>
                        <w:rPr>
                          <w:i/>
                        </w:rPr>
                        <w:t>n</w:t>
                      </w:r>
                      <w:r>
                        <w:t xml:space="preserve"> + 5</w:t>
                      </w:r>
                    </w:p>
                    <w:p w:rsidR="00B37E8F" w:rsidRDefault="00B37E8F" w:rsidP="00B37E8F">
                      <w:pPr>
                        <w:spacing w:line="480" w:lineRule="auto"/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:rsidR="00225B89" w:rsidRDefault="00225B89" w:rsidP="000A7D87">
      <w:pPr>
        <w:autoSpaceDE w:val="0"/>
        <w:autoSpaceDN w:val="0"/>
        <w:adjustRightInd w:val="0"/>
        <w:ind w:left="540"/>
      </w:pPr>
    </w:p>
    <w:p w:rsidR="009A5231" w:rsidRPr="00310688" w:rsidRDefault="00B37E8F" w:rsidP="000A7D87">
      <w:pPr>
        <w:autoSpaceDE w:val="0"/>
        <w:autoSpaceDN w:val="0"/>
        <w:adjustRightInd w:val="0"/>
        <w:ind w:left="540"/>
        <w:rPr>
          <w:b/>
          <w:bCs/>
          <w:color w:val="000000"/>
        </w:rPr>
      </w:pPr>
      <w:r w:rsidRPr="00B37E8F">
        <w:rPr>
          <w:b/>
          <w:bCs/>
          <w:color w:val="CD0000"/>
          <w:position w:val="-136"/>
        </w:rPr>
        <w:object w:dxaOrig="5800" w:dyaOrig="2560">
          <v:shape id="_x0000_i1028" type="#_x0000_t75" style="width:290pt;height:127pt" o:ole="">
            <v:imagedata r:id="rId13" o:title=""/>
          </v:shape>
          <o:OLEObject Type="Embed" ProgID="Equation.DSMT4" ShapeID="_x0000_i1028" DrawAspect="Content" ObjectID="_1331722606" r:id="rId14"/>
        </w:object>
      </w:r>
    </w:p>
    <w:p w:rsidR="009A5231" w:rsidRDefault="009A5231" w:rsidP="000A7D87">
      <w:pPr>
        <w:ind w:left="540" w:hanging="540"/>
      </w:pPr>
    </w:p>
    <w:p w:rsidR="009A5231" w:rsidRDefault="009A5231" w:rsidP="000A7D87">
      <w:pPr>
        <w:ind w:left="540" w:hanging="540"/>
      </w:pPr>
    </w:p>
    <w:p w:rsidR="00E37090" w:rsidRDefault="00E37090" w:rsidP="000A7D87">
      <w:pPr>
        <w:ind w:left="540" w:hanging="540"/>
      </w:pPr>
    </w:p>
    <w:sectPr w:rsidR="00E37090" w:rsidSect="009A5231">
      <w:footerReference w:type="default" r:id="rId15"/>
      <w:pgSz w:w="12240" w:h="15840"/>
      <w:pgMar w:top="1440" w:right="32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37E8F" w:rsidRDefault="00B37E8F" w:rsidP="000A7D87">
      <w:pPr>
        <w:spacing w:line="240" w:lineRule="auto"/>
      </w:pPr>
      <w:r>
        <w:separator/>
      </w:r>
    </w:p>
  </w:endnote>
  <w:endnote w:type="continuationSeparator" w:id="0">
    <w:p w:rsidR="00B37E8F" w:rsidRDefault="00B37E8F" w:rsidP="000A7D8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Wingdings 2">
    <w:panose1 w:val="05020102010507070707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37E8F" w:rsidRDefault="00B37E8F">
    <w:pPr>
      <w:pStyle w:val="Footer"/>
    </w:pPr>
    <w:r w:rsidRPr="00A619EF">
      <w:rPr>
        <w:i/>
      </w:rPr>
      <w:t>Glencoe Math</w:t>
    </w:r>
    <w:r>
      <w:t>, Course 3</w:t>
    </w:r>
  </w:p>
  <w:p w:rsidR="00B37E8F" w:rsidRDefault="00B37E8F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37E8F" w:rsidRDefault="00B37E8F" w:rsidP="000A7D87">
      <w:pPr>
        <w:spacing w:line="240" w:lineRule="auto"/>
      </w:pPr>
      <w:r>
        <w:separator/>
      </w:r>
    </w:p>
  </w:footnote>
  <w:footnote w:type="continuationSeparator" w:id="0">
    <w:p w:rsidR="00B37E8F" w:rsidRDefault="00B37E8F" w:rsidP="000A7D87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5231"/>
    <w:rsid w:val="000A7D87"/>
    <w:rsid w:val="001C4882"/>
    <w:rsid w:val="001F6750"/>
    <w:rsid w:val="00225B89"/>
    <w:rsid w:val="002B4C52"/>
    <w:rsid w:val="00495A2E"/>
    <w:rsid w:val="004A229A"/>
    <w:rsid w:val="004D3244"/>
    <w:rsid w:val="005C4B17"/>
    <w:rsid w:val="005E3C26"/>
    <w:rsid w:val="006325E2"/>
    <w:rsid w:val="006847ED"/>
    <w:rsid w:val="008A0F7D"/>
    <w:rsid w:val="008D743B"/>
    <w:rsid w:val="009A5231"/>
    <w:rsid w:val="00B37E8F"/>
    <w:rsid w:val="00D16CF8"/>
    <w:rsid w:val="00E37090"/>
    <w:rsid w:val="00EB3C78"/>
    <w:rsid w:val="00F639CC"/>
    <w:rsid w:val="00FF00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325E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0A7D87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0A7D87"/>
  </w:style>
  <w:style w:type="paragraph" w:styleId="Footer">
    <w:name w:val="footer"/>
    <w:basedOn w:val="Normal"/>
    <w:link w:val="FooterChar"/>
    <w:uiPriority w:val="99"/>
    <w:unhideWhenUsed/>
    <w:rsid w:val="000A7D87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A7D87"/>
  </w:style>
  <w:style w:type="paragraph" w:styleId="BalloonText">
    <w:name w:val="Balloon Text"/>
    <w:basedOn w:val="Normal"/>
    <w:link w:val="BalloonTextChar"/>
    <w:uiPriority w:val="99"/>
    <w:semiHidden/>
    <w:unhideWhenUsed/>
    <w:rsid w:val="006847E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847E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325E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0A7D87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0A7D87"/>
  </w:style>
  <w:style w:type="paragraph" w:styleId="Footer">
    <w:name w:val="footer"/>
    <w:basedOn w:val="Normal"/>
    <w:link w:val="FooterChar"/>
    <w:uiPriority w:val="99"/>
    <w:unhideWhenUsed/>
    <w:rsid w:val="000A7D87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A7D87"/>
  </w:style>
  <w:style w:type="paragraph" w:styleId="BalloonText">
    <w:name w:val="Balloon Text"/>
    <w:basedOn w:val="Normal"/>
    <w:link w:val="BalloonTextChar"/>
    <w:uiPriority w:val="99"/>
    <w:semiHidden/>
    <w:unhideWhenUsed/>
    <w:rsid w:val="006847E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847E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2.bin"/><Relationship Id="rId12" Type="http://schemas.openxmlformats.org/officeDocument/2006/relationships/image" Target="media/image4.png"/><Relationship Id="rId13" Type="http://schemas.openxmlformats.org/officeDocument/2006/relationships/image" Target="media/image5.wmf"/><Relationship Id="rId14" Type="http://schemas.openxmlformats.org/officeDocument/2006/relationships/oleObject" Target="embeddings/oleObject3.bin"/><Relationship Id="rId15" Type="http://schemas.openxmlformats.org/officeDocument/2006/relationships/footer" Target="footer1.xml"/><Relationship Id="rId16" Type="http://schemas.openxmlformats.org/officeDocument/2006/relationships/fontTable" Target="fontTable.xml"/><Relationship Id="rId17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png"/><Relationship Id="rId8" Type="http://schemas.openxmlformats.org/officeDocument/2006/relationships/image" Target="media/image2.wmf"/><Relationship Id="rId9" Type="http://schemas.openxmlformats.org/officeDocument/2006/relationships/oleObject" Target="embeddings/oleObject1.bin"/><Relationship Id="rId10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Times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76</Words>
  <Characters>434</Characters>
  <Application>Microsoft Macintosh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McGraw-Hill Companies</Company>
  <LinksUpToDate>false</LinksUpToDate>
  <CharactersWithSpaces>5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lliday, Heather</dc:creator>
  <cp:keywords/>
  <dc:description/>
  <cp:lastModifiedBy>User</cp:lastModifiedBy>
  <cp:revision>2</cp:revision>
  <dcterms:created xsi:type="dcterms:W3CDTF">2014-04-01T18:10:00Z</dcterms:created>
  <dcterms:modified xsi:type="dcterms:W3CDTF">2014-04-01T18:10:00Z</dcterms:modified>
</cp:coreProperties>
</file>